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57439B8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</w:pPr>
      <w:r w:rsidRPr="00D201DB">
        <w:rPr>
          <w:rFonts w:ascii="Times New Roman" w:eastAsia="Calibri" w:hAnsi="Times New Roman" w:cs="Times New Roman"/>
          <w:b/>
          <w:bCs/>
          <w:noProof/>
          <w:color w:val="auto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D4166F" wp14:editId="756D80AE">
                <wp:simplePos x="0" y="0"/>
                <wp:positionH relativeFrom="column">
                  <wp:posOffset>-351790</wp:posOffset>
                </wp:positionH>
                <wp:positionV relativeFrom="paragraph">
                  <wp:posOffset>-74930</wp:posOffset>
                </wp:positionV>
                <wp:extent cx="825500" cy="27305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5500" cy="273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E048C99" w14:textId="77777777" w:rsidR="00245A74" w:rsidRDefault="00D3350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Phụ lục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AD4166F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7.7pt;margin-top:-5.9pt;width:65pt;height:21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" fillcolor="white [3201]" stroked="f" strokeweight=".5pt">
                <v:textbox>
                  <w:txbxContent>
                    <w:p w14:paraId="5E048C99" w14:textId="77777777" w:rsidR="00245A74" w:rsidRDefault="00D33505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Phụ lục 1</w:t>
                      </w:r>
                    </w:p>
                  </w:txbxContent>
                </v:textbox>
              </v:shape>
            </w:pict>
          </mc:Fallback>
        </mc:AlternateConten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>KHUNG MA TRẬN ĐỀ KIỂM TRA GIỮA I</w:t>
      </w:r>
      <w:r w:rsidR="001E7D1C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>I</w:t>
      </w:r>
    </w:p>
    <w:p w14:paraId="46D716AC" w14:textId="42758B68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</w:pPr>
      <w:bookmarkStart w:id="0" w:name="_Hlk106367354"/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MÔN HỌC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:KHTN. LỚP </w:t>
      </w:r>
      <w:r w:rsidR="000922B4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>9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NĂM HỌC </w:t>
      </w:r>
      <w:r w:rsidR="000922B4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2024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 </w:t>
      </w:r>
      <w:r w:rsidR="000922B4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–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 </w:t>
      </w:r>
      <w:r w:rsidR="000922B4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2025</w:t>
      </w:r>
    </w:p>
    <w:p w14:paraId="448D9243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iCs/>
          <w:color w:val="auto"/>
          <w:sz w:val="26"/>
          <w:szCs w:val="26"/>
        </w:rPr>
      </w:pPr>
      <w:bookmarkStart w:id="1" w:name="_Hlk142337803"/>
      <w:r w:rsidRPr="00D201DB">
        <w:rPr>
          <w:rFonts w:ascii="Times New Roman" w:eastAsia="Calibri" w:hAnsi="Times New Roman" w:cs="Times New Roman"/>
          <w:bCs/>
          <w:i/>
          <w:iCs/>
          <w:color w:val="auto"/>
          <w:sz w:val="26"/>
          <w:szCs w:val="26"/>
        </w:rPr>
        <w:t>(Kèm theo Công văn số 1188/SGDĐT-GDTrH&amp;TX ngày 18/8/2023, của Sở GDĐT)</w:t>
      </w:r>
      <w:bookmarkEnd w:id="0"/>
    </w:p>
    <w:bookmarkEnd w:id="1"/>
    <w:p w14:paraId="0630DCA6" w14:textId="05C8A17A" w:rsidR="00245A74" w:rsidRPr="00825FD7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color w:val="auto"/>
          <w:sz w:val="26"/>
          <w:szCs w:val="26"/>
          <w:lang w:val="vi-VN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 xml:space="preserve">- 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vi-VN"/>
        </w:rPr>
        <w:t>Thời điểm kiểm tra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vi-VN"/>
        </w:rPr>
        <w:t>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vi-VN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>Kiểm tra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giữa </w:t>
      </w:r>
      <w:r w:rsidR="00D437CD">
        <w:rPr>
          <w:rFonts w:ascii="Times New Roman" w:hAnsi="Times New Roman" w:cs="Times New Roman"/>
          <w:color w:val="auto"/>
          <w:sz w:val="26"/>
          <w:szCs w:val="26"/>
        </w:rPr>
        <w:t>I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>I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>; K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>hi kết thúc nội dung: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825FD7">
        <w:rPr>
          <w:rFonts w:ascii="Times New Roman" w:hAnsi="Times New Roman" w:cs="Times New Roman"/>
          <w:color w:val="auto"/>
          <w:sz w:val="26"/>
          <w:szCs w:val="26"/>
        </w:rPr>
        <w:t>Bài</w:t>
      </w:r>
      <w:r w:rsidR="00825FD7">
        <w:rPr>
          <w:rFonts w:ascii="Times New Roman" w:hAnsi="Times New Roman" w:cs="Times New Roman"/>
          <w:color w:val="auto"/>
          <w:sz w:val="26"/>
          <w:szCs w:val="26"/>
          <w:lang w:val="vi-VN"/>
        </w:rPr>
        <w:t xml:space="preserve"> 36:</w:t>
      </w:r>
      <w:r w:rsidR="00825FD7" w:rsidRPr="00825FD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825FD7" w:rsidRPr="00267D9B">
        <w:rPr>
          <w:rFonts w:ascii="Times New Roman" w:hAnsi="Times New Roman" w:cs="Times New Roman"/>
          <w:sz w:val="26"/>
          <w:szCs w:val="26"/>
          <w:lang w:val="vi-VN"/>
        </w:rPr>
        <w:t>Kh</w:t>
      </w:r>
      <w:r w:rsidR="00825FD7" w:rsidRPr="00267D9B">
        <w:rPr>
          <w:rFonts w:ascii="Times New Roman" w:hAnsi="Times New Roman" w:cs="Times New Roman" w:hint="eastAsia"/>
          <w:sz w:val="26"/>
          <w:szCs w:val="26"/>
          <w:lang w:val="vi-VN"/>
        </w:rPr>
        <w:t>á</w:t>
      </w:r>
      <w:r w:rsidR="00825FD7" w:rsidRPr="00267D9B">
        <w:rPr>
          <w:rFonts w:ascii="Times New Roman" w:hAnsi="Times New Roman" w:cs="Times New Roman"/>
          <w:sz w:val="26"/>
          <w:szCs w:val="26"/>
          <w:lang w:val="vi-VN"/>
        </w:rPr>
        <w:t>i qu</w:t>
      </w:r>
      <w:r w:rsidR="00825FD7" w:rsidRPr="00267D9B">
        <w:rPr>
          <w:rFonts w:ascii="Times New Roman" w:hAnsi="Times New Roman" w:cs="Times New Roman" w:hint="eastAsia"/>
          <w:sz w:val="26"/>
          <w:szCs w:val="26"/>
          <w:lang w:val="vi-VN"/>
        </w:rPr>
        <w:t>á</w:t>
      </w:r>
      <w:r w:rsidR="00825FD7" w:rsidRPr="00267D9B">
        <w:rPr>
          <w:rFonts w:ascii="Times New Roman" w:hAnsi="Times New Roman" w:cs="Times New Roman"/>
          <w:sz w:val="26"/>
          <w:szCs w:val="26"/>
          <w:lang w:val="vi-VN"/>
        </w:rPr>
        <w:t>t về di truyền học</w:t>
      </w:r>
    </w:p>
    <w:p w14:paraId="1B8D8AA6" w14:textId="77777777" w:rsidR="00245A74" w:rsidRPr="00D201DB" w:rsidRDefault="00D33505" w:rsidP="00D201DB">
      <w:pPr>
        <w:widowControl w:val="0"/>
        <w:tabs>
          <w:tab w:val="left" w:pos="3808"/>
          <w:tab w:val="left" w:pos="4840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>- Thời gian làm bài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: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9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0  phút.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ab/>
      </w:r>
    </w:p>
    <w:p w14:paraId="200CBA94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>- Hình thức kiểm tra: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Kết hợp giữa trắc nghiệm và tự luận (tỉ lệ </w:t>
      </w:r>
      <w:r w:rsidR="00616507" w:rsidRPr="00D201DB">
        <w:rPr>
          <w:rFonts w:ascii="Times New Roman" w:hAnsi="Times New Roman" w:cs="Times New Roman"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>0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% trắc nghiệm; </w:t>
      </w:r>
      <w:r w:rsidR="00616507" w:rsidRPr="00D201DB">
        <w:rPr>
          <w:rFonts w:ascii="Times New Roman" w:hAnsi="Times New Roman" w:cs="Times New Roman"/>
          <w:color w:val="auto"/>
          <w:sz w:val="26"/>
          <w:szCs w:val="26"/>
        </w:rPr>
        <w:t>4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0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% tự luận).</w:t>
      </w:r>
    </w:p>
    <w:p w14:paraId="235E830E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>- Cấu trúc</w:t>
      </w:r>
      <w:r w:rsidRPr="00D201DB">
        <w:rPr>
          <w:rStyle w:val="FootnoteReference"/>
          <w:rFonts w:ascii="Times New Roman" w:hAnsi="Times New Roman" w:cs="Times New Roman"/>
          <w:b/>
          <w:color w:val="auto"/>
          <w:sz w:val="26"/>
          <w:szCs w:val="26"/>
          <w:lang w:val="nl-NL"/>
        </w:rPr>
        <w:footnoteReference w:id="1"/>
      </w:r>
    </w:p>
    <w:p w14:paraId="7BD667E7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+ Mức độ đề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 xml:space="preserve"> </w:t>
      </w:r>
      <w:r w:rsidR="00E91A75">
        <w:rPr>
          <w:rFonts w:ascii="Times New Roman" w:hAnsi="Times New Roman" w:cs="Times New Roman"/>
          <w:bCs/>
          <w:color w:val="auto"/>
          <w:sz w:val="26"/>
          <w:szCs w:val="26"/>
        </w:rPr>
        <w:t>4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0%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 Nhận biết; </w:t>
      </w:r>
      <w:r w:rsidR="00E91A75">
        <w:rPr>
          <w:rFonts w:ascii="Times New Roman" w:hAnsi="Times New Roman" w:cs="Times New Roman"/>
          <w:bCs/>
          <w:color w:val="auto"/>
          <w:sz w:val="26"/>
          <w:szCs w:val="26"/>
        </w:rPr>
        <w:t>3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0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Thông hiểu;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0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Vận dụng;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10 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Vận dụng cao.</w:t>
      </w:r>
    </w:p>
    <w:p w14:paraId="6B5D157B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+ Phần trắc nghiệm: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.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điểm (gồm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24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 hỏi: Nhận biết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câu; Thông hiểu: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8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câu); mỗi câu: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0,25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điểm.</w:t>
      </w:r>
    </w:p>
    <w:p w14:paraId="6D0E0698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+ Phần tự luận</w:t>
      </w:r>
      <w:bookmarkStart w:id="2" w:name="_Hlk142341296"/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: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4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.0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điểm </w:t>
      </w:r>
      <w:bookmarkEnd w:id="2"/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(gồm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3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 hỏi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Hiể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u: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câu :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điểm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Vận dụng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;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,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điểm; Vận dụng cao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câu;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1,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điểm).</w:t>
      </w:r>
    </w:p>
    <w:p w14:paraId="4E1FD93F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* 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>Nếu là đề kiểm tra cuối kì bổ sung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Tỉ lệ % số điểm đối với nội dung nửa đầu học kì và nội dung nửa sau học kì.</w:t>
      </w:r>
    </w:p>
    <w:p w14:paraId="36DE329C" w14:textId="77777777" w:rsidR="00245A74" w:rsidRPr="00D201DB" w:rsidRDefault="00245A74" w:rsidP="00D201DB">
      <w:pPr>
        <w:tabs>
          <w:tab w:val="left" w:pos="3808"/>
        </w:tabs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</w:p>
    <w:tbl>
      <w:tblPr>
        <w:tblStyle w:val="TableGrid"/>
        <w:tblW w:w="15834" w:type="dxa"/>
        <w:jc w:val="center"/>
        <w:tblLayout w:type="fixed"/>
        <w:tblLook w:val="04A0" w:firstRow="1" w:lastRow="0" w:firstColumn="1" w:lastColumn="0" w:noHBand="0" w:noVBand="1"/>
      </w:tblPr>
      <w:tblGrid>
        <w:gridCol w:w="3397"/>
        <w:gridCol w:w="2977"/>
        <w:gridCol w:w="704"/>
        <w:gridCol w:w="705"/>
        <w:gridCol w:w="705"/>
        <w:gridCol w:w="705"/>
        <w:gridCol w:w="705"/>
        <w:gridCol w:w="956"/>
        <w:gridCol w:w="705"/>
        <w:gridCol w:w="705"/>
        <w:gridCol w:w="1215"/>
        <w:gridCol w:w="1215"/>
        <w:gridCol w:w="1140"/>
      </w:tblGrid>
      <w:tr w:rsidR="00245A74" w:rsidRPr="00D201DB" w14:paraId="5D5A6855" w14:textId="77777777" w:rsidTr="00545A6C">
        <w:trPr>
          <w:tblHeader/>
          <w:jc w:val="center"/>
        </w:trPr>
        <w:tc>
          <w:tcPr>
            <w:tcW w:w="3397" w:type="dxa"/>
            <w:vMerge w:val="restart"/>
            <w:vAlign w:val="center"/>
          </w:tcPr>
          <w:p w14:paraId="054853A8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hủ đề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/kĩ năng</w:t>
            </w:r>
            <w:r w:rsidRPr="00D201DB">
              <w:rPr>
                <w:rStyle w:val="FootnoteReference"/>
                <w:rFonts w:ascii="Times New Roman" w:hAnsi="Times New Roman" w:cs="Times New Roman"/>
                <w:color w:val="auto"/>
                <w:sz w:val="26"/>
                <w:szCs w:val="26"/>
              </w:rPr>
              <w:footnoteReference w:id="2"/>
            </w:r>
          </w:p>
        </w:tc>
        <w:tc>
          <w:tcPr>
            <w:tcW w:w="2977" w:type="dxa"/>
            <w:vMerge w:val="restart"/>
            <w:vAlign w:val="center"/>
          </w:tcPr>
          <w:p w14:paraId="42BE045C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ội dung/Đơn vị kiến thức</w:t>
            </w:r>
          </w:p>
        </w:tc>
        <w:tc>
          <w:tcPr>
            <w:tcW w:w="5890" w:type="dxa"/>
            <w:gridSpan w:val="8"/>
            <w:vAlign w:val="center"/>
          </w:tcPr>
          <w:p w14:paraId="0EBA1D55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Mức độ</w:t>
            </w:r>
          </w:p>
        </w:tc>
        <w:tc>
          <w:tcPr>
            <w:tcW w:w="2430" w:type="dxa"/>
            <w:gridSpan w:val="2"/>
            <w:vMerge w:val="restart"/>
            <w:vAlign w:val="center"/>
          </w:tcPr>
          <w:p w14:paraId="15040C8A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số câu</w:t>
            </w:r>
          </w:p>
        </w:tc>
        <w:tc>
          <w:tcPr>
            <w:tcW w:w="1140" w:type="dxa"/>
            <w:vMerge w:val="restart"/>
            <w:vAlign w:val="center"/>
          </w:tcPr>
          <w:p w14:paraId="5761C89F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Điểm số</w:t>
            </w:r>
          </w:p>
        </w:tc>
      </w:tr>
      <w:tr w:rsidR="00245A74" w:rsidRPr="00D201DB" w14:paraId="10E5FFE2" w14:textId="77777777" w:rsidTr="00545A6C">
        <w:trPr>
          <w:tblHeader/>
          <w:jc w:val="center"/>
        </w:trPr>
        <w:tc>
          <w:tcPr>
            <w:tcW w:w="3397" w:type="dxa"/>
            <w:vMerge/>
            <w:vAlign w:val="center"/>
          </w:tcPr>
          <w:p w14:paraId="70616648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977" w:type="dxa"/>
            <w:vMerge/>
            <w:vAlign w:val="center"/>
          </w:tcPr>
          <w:p w14:paraId="639DDD74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3A458A60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1410" w:type="dxa"/>
            <w:gridSpan w:val="2"/>
            <w:vAlign w:val="center"/>
          </w:tcPr>
          <w:p w14:paraId="18DA598C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hông hiểu</w:t>
            </w:r>
          </w:p>
        </w:tc>
        <w:tc>
          <w:tcPr>
            <w:tcW w:w="1661" w:type="dxa"/>
            <w:gridSpan w:val="2"/>
            <w:vAlign w:val="center"/>
          </w:tcPr>
          <w:p w14:paraId="0BAA0D14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1410" w:type="dxa"/>
            <w:gridSpan w:val="2"/>
            <w:vAlign w:val="center"/>
          </w:tcPr>
          <w:p w14:paraId="15C47B1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Vận dụng cao</w:t>
            </w:r>
          </w:p>
        </w:tc>
        <w:tc>
          <w:tcPr>
            <w:tcW w:w="2430" w:type="dxa"/>
            <w:gridSpan w:val="2"/>
            <w:vMerge/>
            <w:vAlign w:val="center"/>
          </w:tcPr>
          <w:p w14:paraId="2DB36F2F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Merge/>
            <w:vAlign w:val="center"/>
          </w:tcPr>
          <w:p w14:paraId="57BD36A3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</w:p>
        </w:tc>
      </w:tr>
      <w:tr w:rsidR="00245A74" w:rsidRPr="00D201DB" w14:paraId="1832E3C6" w14:textId="77777777" w:rsidTr="00545A6C">
        <w:trPr>
          <w:tblHeader/>
          <w:jc w:val="center"/>
        </w:trPr>
        <w:tc>
          <w:tcPr>
            <w:tcW w:w="3397" w:type="dxa"/>
            <w:vMerge/>
            <w:vAlign w:val="center"/>
          </w:tcPr>
          <w:p w14:paraId="62962D75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977" w:type="dxa"/>
            <w:vMerge/>
            <w:vAlign w:val="center"/>
          </w:tcPr>
          <w:p w14:paraId="365ACFB9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704" w:type="dxa"/>
            <w:vAlign w:val="center"/>
          </w:tcPr>
          <w:p w14:paraId="54DFCD77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28DA1F3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52ECDB78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63AC7DE8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6B671C0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956" w:type="dxa"/>
            <w:vAlign w:val="center"/>
          </w:tcPr>
          <w:p w14:paraId="6DAAFDD9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53D96EC8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577BDFB9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1215" w:type="dxa"/>
            <w:vAlign w:val="center"/>
          </w:tcPr>
          <w:p w14:paraId="464299B8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N</w:t>
            </w:r>
          </w:p>
        </w:tc>
        <w:tc>
          <w:tcPr>
            <w:tcW w:w="1215" w:type="dxa"/>
            <w:vAlign w:val="center"/>
          </w:tcPr>
          <w:p w14:paraId="040FF5B3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L</w:t>
            </w:r>
          </w:p>
        </w:tc>
        <w:tc>
          <w:tcPr>
            <w:tcW w:w="1140" w:type="dxa"/>
            <w:vMerge/>
            <w:vAlign w:val="center"/>
          </w:tcPr>
          <w:p w14:paraId="73517CEF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</w:p>
        </w:tc>
      </w:tr>
      <w:tr w:rsidR="00245A74" w:rsidRPr="00D201DB" w14:paraId="14234B65" w14:textId="77777777" w:rsidTr="00545A6C">
        <w:trPr>
          <w:jc w:val="center"/>
        </w:trPr>
        <w:tc>
          <w:tcPr>
            <w:tcW w:w="3397" w:type="dxa"/>
            <w:vAlign w:val="center"/>
          </w:tcPr>
          <w:p w14:paraId="7358DBA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(1)</w:t>
            </w:r>
          </w:p>
        </w:tc>
        <w:tc>
          <w:tcPr>
            <w:tcW w:w="2977" w:type="dxa"/>
            <w:vAlign w:val="center"/>
          </w:tcPr>
          <w:p w14:paraId="32EF5C67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2)</w:t>
            </w:r>
          </w:p>
        </w:tc>
        <w:tc>
          <w:tcPr>
            <w:tcW w:w="704" w:type="dxa"/>
            <w:vAlign w:val="center"/>
          </w:tcPr>
          <w:p w14:paraId="23B8A0E1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3)</w:t>
            </w:r>
          </w:p>
        </w:tc>
        <w:tc>
          <w:tcPr>
            <w:tcW w:w="705" w:type="dxa"/>
            <w:vAlign w:val="center"/>
          </w:tcPr>
          <w:p w14:paraId="7D0099D2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4)</w:t>
            </w:r>
          </w:p>
        </w:tc>
        <w:tc>
          <w:tcPr>
            <w:tcW w:w="705" w:type="dxa"/>
            <w:vAlign w:val="center"/>
          </w:tcPr>
          <w:p w14:paraId="1B1A1570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5)</w:t>
            </w:r>
          </w:p>
        </w:tc>
        <w:tc>
          <w:tcPr>
            <w:tcW w:w="705" w:type="dxa"/>
            <w:vAlign w:val="center"/>
          </w:tcPr>
          <w:p w14:paraId="52B51ED0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  <w:t>(6)</w:t>
            </w:r>
          </w:p>
        </w:tc>
        <w:tc>
          <w:tcPr>
            <w:tcW w:w="705" w:type="dxa"/>
            <w:vAlign w:val="center"/>
          </w:tcPr>
          <w:p w14:paraId="096BE317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7)</w:t>
            </w:r>
          </w:p>
        </w:tc>
        <w:tc>
          <w:tcPr>
            <w:tcW w:w="956" w:type="dxa"/>
            <w:vAlign w:val="center"/>
          </w:tcPr>
          <w:p w14:paraId="0AF38E73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  <w:t>(8)</w:t>
            </w:r>
          </w:p>
        </w:tc>
        <w:tc>
          <w:tcPr>
            <w:tcW w:w="705" w:type="dxa"/>
            <w:vAlign w:val="center"/>
          </w:tcPr>
          <w:p w14:paraId="3CAC81E2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9)</w:t>
            </w:r>
          </w:p>
        </w:tc>
        <w:tc>
          <w:tcPr>
            <w:tcW w:w="705" w:type="dxa"/>
            <w:vAlign w:val="center"/>
          </w:tcPr>
          <w:p w14:paraId="40FF861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  <w:t>(10)</w:t>
            </w:r>
          </w:p>
        </w:tc>
        <w:tc>
          <w:tcPr>
            <w:tcW w:w="1215" w:type="dxa"/>
            <w:vAlign w:val="center"/>
          </w:tcPr>
          <w:p w14:paraId="25C88CD5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  <w:t>(11)</w:t>
            </w:r>
          </w:p>
        </w:tc>
        <w:tc>
          <w:tcPr>
            <w:tcW w:w="1215" w:type="dxa"/>
            <w:vAlign w:val="center"/>
          </w:tcPr>
          <w:p w14:paraId="19CF84BF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(12)</w:t>
            </w:r>
          </w:p>
        </w:tc>
        <w:tc>
          <w:tcPr>
            <w:tcW w:w="1140" w:type="dxa"/>
            <w:vAlign w:val="center"/>
          </w:tcPr>
          <w:p w14:paraId="49246429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fr-FR" w:eastAsia="fr-FR"/>
              </w:rPr>
              <w:t>(13)</w:t>
            </w:r>
          </w:p>
        </w:tc>
      </w:tr>
      <w:tr w:rsidR="001E7D1C" w:rsidRPr="00D201DB" w14:paraId="60955FF4" w14:textId="77777777" w:rsidTr="00545A6C">
        <w:trPr>
          <w:jc w:val="center"/>
        </w:trPr>
        <w:tc>
          <w:tcPr>
            <w:tcW w:w="3397" w:type="dxa"/>
            <w:vAlign w:val="center"/>
          </w:tcPr>
          <w:p w14:paraId="291014A5" w14:textId="1975D2D3" w:rsidR="001E7D1C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 w:rsidRPr="00BC6419"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>Chủ đề 7: Giới thiệu về chất hữu cơ, hydrocacbon và nguồn nguyên liệu</w:t>
            </w:r>
            <w:r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( 3 tiết) </w:t>
            </w:r>
          </w:p>
        </w:tc>
        <w:tc>
          <w:tcPr>
            <w:tcW w:w="2977" w:type="dxa"/>
            <w:vAlign w:val="center"/>
          </w:tcPr>
          <w:p w14:paraId="71703208" w14:textId="77777777" w:rsidR="001E7D1C" w:rsidRPr="000922B4" w:rsidRDefault="000922B4" w:rsidP="001E7D1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</w:pPr>
            <w:r w:rsidRPr="000922B4"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>-</w:t>
            </w:r>
            <w:r w:rsidRPr="000922B4">
              <w:rPr>
                <w:rFonts w:ascii="Times New Roman" w:hAnsi="Times New Roman" w:cs="Times New Roman"/>
                <w:bCs/>
              </w:rPr>
              <w:t xml:space="preserve"> </w:t>
            </w:r>
            <w:r w:rsidRPr="000922B4"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>Alkene</w:t>
            </w:r>
          </w:p>
          <w:p w14:paraId="396D13E2" w14:textId="7F0F70B4" w:rsidR="000922B4" w:rsidRPr="000922B4" w:rsidRDefault="000922B4" w:rsidP="001E7D1C">
            <w:pPr>
              <w:spacing w:after="0" w:line="240" w:lineRule="auto"/>
              <w:jc w:val="both"/>
              <w:rPr>
                <w:rFonts w:asciiTheme="minorHAnsi" w:eastAsia="Calibri" w:hAnsiTheme="minorHAnsi"/>
                <w:b/>
                <w:color w:val="auto"/>
                <w:sz w:val="26"/>
                <w:szCs w:val="26"/>
                <w:lang w:val="vi-VN"/>
              </w:rPr>
            </w:pPr>
            <w:r w:rsidRPr="000922B4"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>- Nguồn nhiên liệu</w:t>
            </w:r>
          </w:p>
        </w:tc>
        <w:tc>
          <w:tcPr>
            <w:tcW w:w="704" w:type="dxa"/>
            <w:vAlign w:val="center"/>
          </w:tcPr>
          <w:p w14:paraId="28A09B59" w14:textId="408A603A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4745B6E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6EE46A58" w14:textId="07C58BA1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4BD09493" w14:textId="33C0D559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1BE0A6BE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956" w:type="dxa"/>
            <w:vAlign w:val="center"/>
          </w:tcPr>
          <w:p w14:paraId="14698A9D" w14:textId="065CDE1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2FF7565E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3EB929DE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</w:pPr>
          </w:p>
        </w:tc>
        <w:tc>
          <w:tcPr>
            <w:tcW w:w="1215" w:type="dxa"/>
            <w:vAlign w:val="center"/>
          </w:tcPr>
          <w:p w14:paraId="6087FBB1" w14:textId="5A478F9A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eastAsia="fr-FR"/>
              </w:rPr>
            </w:pPr>
          </w:p>
        </w:tc>
        <w:tc>
          <w:tcPr>
            <w:tcW w:w="1215" w:type="dxa"/>
            <w:vAlign w:val="center"/>
          </w:tcPr>
          <w:p w14:paraId="5BCFB188" w14:textId="3271FEC5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49DA8E64" w14:textId="30861183" w:rsidR="001E7D1C" w:rsidRPr="00825FD7" w:rsidRDefault="00825FD7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vi-VN" w:eastAsia="fr-FR"/>
              </w:rPr>
            </w:pPr>
            <w:r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eastAsia="fr-FR"/>
              </w:rPr>
              <w:t>1</w:t>
            </w:r>
            <w:r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vi-VN" w:eastAsia="fr-FR"/>
              </w:rPr>
              <w:t>,0</w:t>
            </w:r>
          </w:p>
        </w:tc>
      </w:tr>
      <w:tr w:rsidR="00E91A75" w:rsidRPr="00D201DB" w14:paraId="1C849599" w14:textId="77777777" w:rsidTr="00E91A75">
        <w:trPr>
          <w:trHeight w:val="610"/>
          <w:jc w:val="center"/>
        </w:trPr>
        <w:tc>
          <w:tcPr>
            <w:tcW w:w="3397" w:type="dxa"/>
            <w:vAlign w:val="center"/>
          </w:tcPr>
          <w:p w14:paraId="5D8EF45F" w14:textId="29BF1641" w:rsidR="00E91A75" w:rsidRPr="000922B4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8: Ethylic Alcohol và Acetic acid ( 6  tiết) </w:t>
            </w:r>
          </w:p>
        </w:tc>
        <w:tc>
          <w:tcPr>
            <w:tcW w:w="2977" w:type="dxa"/>
            <w:vAlign w:val="center"/>
          </w:tcPr>
          <w:p w14:paraId="4A56BB58" w14:textId="77777777" w:rsidR="00E91A75" w:rsidRDefault="000922B4" w:rsidP="001E7D1C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Ethylic elcohol</w:t>
            </w:r>
          </w:p>
          <w:p w14:paraId="5041CD75" w14:textId="2F807B89" w:rsidR="000922B4" w:rsidRPr="000922B4" w:rsidRDefault="000922B4" w:rsidP="001E7D1C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cetic acid</w:t>
            </w:r>
          </w:p>
        </w:tc>
        <w:tc>
          <w:tcPr>
            <w:tcW w:w="704" w:type="dxa"/>
            <w:vAlign w:val="center"/>
          </w:tcPr>
          <w:p w14:paraId="0773DF65" w14:textId="77777777" w:rsidR="00E91A75" w:rsidRPr="00D201DB" w:rsidRDefault="00E91A75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034DC9A9" w14:textId="77777777" w:rsidR="00E91A75" w:rsidRPr="00D201DB" w:rsidRDefault="00E91A75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A3E1310" w14:textId="77777777" w:rsidR="00E91A75" w:rsidRPr="00D201DB" w:rsidRDefault="00E91A75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A6E2F46" w14:textId="77777777" w:rsidR="00E91A75" w:rsidRPr="00D201DB" w:rsidRDefault="00E91A75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0184E79" w14:textId="77777777" w:rsidR="00E91A75" w:rsidRPr="00D201DB" w:rsidRDefault="00E91A75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0F873AB9" w14:textId="77777777" w:rsidR="00E91A75" w:rsidRPr="00545A6C" w:rsidRDefault="00E91A75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1E4789D" w14:textId="77777777" w:rsidR="00E91A75" w:rsidRPr="00D201DB" w:rsidRDefault="00E91A75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4F3FBB9" w14:textId="103853AA" w:rsidR="00E91A75" w:rsidRPr="00D201DB" w:rsidRDefault="00E91A75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5F0CB622" w14:textId="77777777" w:rsidR="00E91A75" w:rsidRPr="00D201DB" w:rsidRDefault="00E91A75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05B40C99" w14:textId="670A4650" w:rsidR="00E91A75" w:rsidRPr="00D201DB" w:rsidRDefault="00E91A75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6753FFAE" w14:textId="0C066C29" w:rsidR="00E91A75" w:rsidRPr="00825FD7" w:rsidRDefault="00825FD7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</w:rPr>
              <w:t>2</w:t>
            </w:r>
            <w:r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  <w:lang w:val="vi-VN"/>
              </w:rPr>
              <w:t>,0</w:t>
            </w:r>
          </w:p>
        </w:tc>
      </w:tr>
      <w:tr w:rsidR="000922B4" w:rsidRPr="00D201DB" w14:paraId="4D48633E" w14:textId="77777777" w:rsidTr="00E91A75">
        <w:trPr>
          <w:trHeight w:val="610"/>
          <w:jc w:val="center"/>
        </w:trPr>
        <w:tc>
          <w:tcPr>
            <w:tcW w:w="3397" w:type="dxa"/>
            <w:vAlign w:val="center"/>
          </w:tcPr>
          <w:p w14:paraId="150DAAE1" w14:textId="0E2A13B4" w:rsidR="000922B4" w:rsidRPr="000922B4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9: Lipid, carbohydrate, protein, polymer ( </w:t>
            </w:r>
            <w:r w:rsidR="00267D9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12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tiết ) </w:t>
            </w:r>
          </w:p>
        </w:tc>
        <w:tc>
          <w:tcPr>
            <w:tcW w:w="2977" w:type="dxa"/>
            <w:vAlign w:val="center"/>
          </w:tcPr>
          <w:p w14:paraId="066399DA" w14:textId="77777777" w:rsidR="000922B4" w:rsidRDefault="000922B4" w:rsidP="001E7D1C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ipid</w:t>
            </w:r>
          </w:p>
          <w:p w14:paraId="194EC735" w14:textId="77777777" w:rsidR="000922B4" w:rsidRDefault="000922B4" w:rsidP="001E7D1C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arbohydrate. Glucose v</w:t>
            </w:r>
            <w:r w:rsidRPr="000922B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saccharose</w:t>
            </w:r>
          </w:p>
          <w:p w14:paraId="4B963DF2" w14:textId="77777777" w:rsidR="000922B4" w:rsidRDefault="000922B4" w:rsidP="001E7D1C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inh bột v</w:t>
            </w:r>
            <w:r w:rsidRPr="000922B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ellulose</w:t>
            </w:r>
          </w:p>
          <w:p w14:paraId="3981BF72" w14:textId="77777777" w:rsidR="000922B4" w:rsidRDefault="000922B4" w:rsidP="001E7D1C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Protein</w:t>
            </w:r>
          </w:p>
          <w:p w14:paraId="48613635" w14:textId="60AB636F" w:rsidR="000922B4" w:rsidRDefault="000922B4" w:rsidP="001E7D1C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Polymer</w:t>
            </w:r>
          </w:p>
        </w:tc>
        <w:tc>
          <w:tcPr>
            <w:tcW w:w="704" w:type="dxa"/>
            <w:vAlign w:val="center"/>
          </w:tcPr>
          <w:p w14:paraId="54695922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88D4AEF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0F80AE02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6A04DE1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ED891B2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355A3527" w14:textId="77777777" w:rsidR="000922B4" w:rsidRPr="00545A6C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0B5EAB0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DF953C1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210EE995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5423C422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7B281F5E" w14:textId="35EBFBB2" w:rsidR="000922B4" w:rsidRPr="00825FD7" w:rsidRDefault="00825FD7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</w:rPr>
              <w:t>4</w:t>
            </w:r>
            <w:r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  <w:lang w:val="vi-VN"/>
              </w:rPr>
              <w:t>,0</w:t>
            </w:r>
          </w:p>
        </w:tc>
      </w:tr>
      <w:tr w:rsidR="000922B4" w:rsidRPr="00D201DB" w14:paraId="75C79865" w14:textId="77777777" w:rsidTr="00E91A75">
        <w:trPr>
          <w:trHeight w:val="610"/>
          <w:jc w:val="center"/>
        </w:trPr>
        <w:tc>
          <w:tcPr>
            <w:tcW w:w="3397" w:type="dxa"/>
            <w:vAlign w:val="center"/>
          </w:tcPr>
          <w:p w14:paraId="4F3D8EFF" w14:textId="6295BA9F" w:rsidR="000922B4" w:rsidRPr="000922B4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10: </w:t>
            </w:r>
            <w:r w:rsidR="00267D9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Khai thác tài nguyên từ vỏ trái đất (6 tiết) </w:t>
            </w:r>
          </w:p>
        </w:tc>
        <w:tc>
          <w:tcPr>
            <w:tcW w:w="2977" w:type="dxa"/>
            <w:vAlign w:val="center"/>
          </w:tcPr>
          <w:p w14:paraId="3E07C1E5" w14:textId="77777777" w:rsidR="000922B4" w:rsidRDefault="00267D9B" w:rsidP="001E7D1C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ư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ợc về 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ó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 học vỏ tr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i 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đ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ất v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khai t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 t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i nguy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ê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từ vỏ tr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i 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đ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ất</w:t>
            </w:r>
          </w:p>
          <w:p w14:paraId="490DC901" w14:textId="77777777" w:rsidR="00267D9B" w:rsidRDefault="00267D9B" w:rsidP="001E7D1C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 xml:space="preserve">- 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hai t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 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đ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v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ô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i. C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ô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 nghiệp silicate</w:t>
            </w:r>
          </w:p>
          <w:p w14:paraId="07A3A6DB" w14:textId="3F8E450F" w:rsidR="00267D9B" w:rsidRDefault="00267D9B" w:rsidP="00267D9B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hai t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 nhi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ê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liệu 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ó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 thạch. Nguồn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arbon, chu tr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ì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 carbon v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sự ấm l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ê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to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cầu</w:t>
            </w:r>
          </w:p>
        </w:tc>
        <w:tc>
          <w:tcPr>
            <w:tcW w:w="704" w:type="dxa"/>
            <w:vAlign w:val="center"/>
          </w:tcPr>
          <w:p w14:paraId="2C44C759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5A0661D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57A5CFF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24E8325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909FA7C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7EDB2AEE" w14:textId="77777777" w:rsidR="000922B4" w:rsidRPr="00545A6C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90ADC08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0A7E436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73EAEC7E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167F87CD" w14:textId="77777777" w:rsidR="000922B4" w:rsidRPr="00D201DB" w:rsidRDefault="000922B4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358977D9" w14:textId="480EDF1B" w:rsidR="000922B4" w:rsidRPr="00825FD7" w:rsidRDefault="00825FD7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</w:rPr>
              <w:t>2</w:t>
            </w:r>
            <w:r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  <w:lang w:val="vi-VN"/>
              </w:rPr>
              <w:t>,0</w:t>
            </w:r>
          </w:p>
        </w:tc>
      </w:tr>
      <w:tr w:rsidR="00267D9B" w:rsidRPr="00D201DB" w14:paraId="69C20417" w14:textId="77777777" w:rsidTr="00E91A75">
        <w:trPr>
          <w:trHeight w:val="610"/>
          <w:jc w:val="center"/>
        </w:trPr>
        <w:tc>
          <w:tcPr>
            <w:tcW w:w="3397" w:type="dxa"/>
            <w:vAlign w:val="center"/>
          </w:tcPr>
          <w:p w14:paraId="0A6A05E4" w14:textId="24D05726" w:rsidR="00267D9B" w:rsidRPr="00267D9B" w:rsidRDefault="00267D9B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11: Di truyền học của Menden, cơ sở phân tử của hiện tượng di truyền ( 2 tiết) </w:t>
            </w:r>
          </w:p>
        </w:tc>
        <w:tc>
          <w:tcPr>
            <w:tcW w:w="2977" w:type="dxa"/>
            <w:vAlign w:val="center"/>
          </w:tcPr>
          <w:p w14:paraId="2070B021" w14:textId="620D887D" w:rsidR="00267D9B" w:rsidRDefault="00267D9B" w:rsidP="001E7D1C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>
              <w:t xml:space="preserve"> 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i qu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 về di truyền học</w:t>
            </w:r>
          </w:p>
        </w:tc>
        <w:tc>
          <w:tcPr>
            <w:tcW w:w="704" w:type="dxa"/>
            <w:vAlign w:val="center"/>
          </w:tcPr>
          <w:p w14:paraId="1E21B396" w14:textId="77777777" w:rsidR="00267D9B" w:rsidRPr="00D201DB" w:rsidRDefault="00267D9B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0DF353EB" w14:textId="77777777" w:rsidR="00267D9B" w:rsidRPr="00D201DB" w:rsidRDefault="00267D9B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AE70A5B" w14:textId="77777777" w:rsidR="00267D9B" w:rsidRPr="00D201DB" w:rsidRDefault="00267D9B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C851070" w14:textId="77777777" w:rsidR="00267D9B" w:rsidRPr="00D201DB" w:rsidRDefault="00267D9B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7D46830" w14:textId="77777777" w:rsidR="00267D9B" w:rsidRPr="00D201DB" w:rsidRDefault="00267D9B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6AADC88F" w14:textId="77777777" w:rsidR="00267D9B" w:rsidRPr="00545A6C" w:rsidRDefault="00267D9B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7F40EF6" w14:textId="77777777" w:rsidR="00267D9B" w:rsidRPr="00D201DB" w:rsidRDefault="00267D9B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8EEB441" w14:textId="77777777" w:rsidR="00267D9B" w:rsidRPr="00D201DB" w:rsidRDefault="00267D9B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588606FD" w14:textId="77777777" w:rsidR="00267D9B" w:rsidRPr="00D201DB" w:rsidRDefault="00267D9B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28C70EE6" w14:textId="77777777" w:rsidR="00267D9B" w:rsidRPr="00D201DB" w:rsidRDefault="00267D9B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7793521C" w14:textId="00E63D59" w:rsidR="00267D9B" w:rsidRPr="00825FD7" w:rsidRDefault="00825FD7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</w:rPr>
              <w:t>1</w:t>
            </w:r>
            <w:r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  <w:lang w:val="vi-VN"/>
              </w:rPr>
              <w:t>,0</w:t>
            </w:r>
          </w:p>
        </w:tc>
      </w:tr>
      <w:tr w:rsidR="001E7D1C" w:rsidRPr="00D201DB" w14:paraId="7D21949E" w14:textId="77777777" w:rsidTr="00545A6C">
        <w:trPr>
          <w:trHeight w:val="397"/>
          <w:jc w:val="center"/>
        </w:trPr>
        <w:tc>
          <w:tcPr>
            <w:tcW w:w="3397" w:type="dxa"/>
            <w:shd w:val="clear" w:color="auto" w:fill="E2EFD9" w:themeFill="accent6" w:themeFillTint="32"/>
            <w:vAlign w:val="center"/>
          </w:tcPr>
          <w:p w14:paraId="256BCAD4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số câu</w:t>
            </w:r>
          </w:p>
        </w:tc>
        <w:tc>
          <w:tcPr>
            <w:tcW w:w="2977" w:type="dxa"/>
            <w:shd w:val="clear" w:color="auto" w:fill="E2EFD9" w:themeFill="accent6" w:themeFillTint="32"/>
            <w:vAlign w:val="center"/>
          </w:tcPr>
          <w:p w14:paraId="3350DBFE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E2EFD9" w:themeFill="accent6" w:themeFillTint="32"/>
            <w:vAlign w:val="center"/>
          </w:tcPr>
          <w:p w14:paraId="401462DC" w14:textId="745C1BCC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6921659D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4144341E" w14:textId="5271D744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709034F1" w14:textId="63C9DEB6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674BFDC8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shd w:val="clear" w:color="auto" w:fill="E2EFD9" w:themeFill="accent6" w:themeFillTint="32"/>
            <w:vAlign w:val="center"/>
          </w:tcPr>
          <w:p w14:paraId="6953C1C9" w14:textId="12CD29D0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4D3E3DF2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67DB4567" w14:textId="303C426D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62026E1C" w14:textId="6A2BDFF9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12472561" w14:textId="7CC3449B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shd w:val="clear" w:color="auto" w:fill="E2EFD9" w:themeFill="accent6" w:themeFillTint="32"/>
            <w:vAlign w:val="center"/>
          </w:tcPr>
          <w:p w14:paraId="4E71C1B8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trike/>
                <w:color w:val="0000FF"/>
                <w:sz w:val="26"/>
                <w:szCs w:val="26"/>
                <w:highlight w:val="yellow"/>
              </w:rPr>
            </w:pPr>
          </w:p>
        </w:tc>
      </w:tr>
      <w:tr w:rsidR="001E7D1C" w:rsidRPr="00D201DB" w14:paraId="378BB8BA" w14:textId="77777777" w:rsidTr="00545A6C">
        <w:trPr>
          <w:trHeight w:val="397"/>
          <w:jc w:val="center"/>
        </w:trPr>
        <w:tc>
          <w:tcPr>
            <w:tcW w:w="3397" w:type="dxa"/>
            <w:shd w:val="clear" w:color="auto" w:fill="E2EFD9" w:themeFill="accent6" w:themeFillTint="32"/>
            <w:vAlign w:val="center"/>
          </w:tcPr>
          <w:p w14:paraId="0C4F7D5E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điểm số</w:t>
            </w:r>
          </w:p>
        </w:tc>
        <w:tc>
          <w:tcPr>
            <w:tcW w:w="2977" w:type="dxa"/>
            <w:shd w:val="clear" w:color="auto" w:fill="E2EFD9" w:themeFill="accent6" w:themeFillTint="32"/>
            <w:vAlign w:val="center"/>
          </w:tcPr>
          <w:p w14:paraId="60893E50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E2EFD9" w:themeFill="accent6" w:themeFillTint="32"/>
            <w:vAlign w:val="center"/>
          </w:tcPr>
          <w:p w14:paraId="0C2861A0" w14:textId="4637F736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0435F372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24C9185C" w14:textId="088DE28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51B840E3" w14:textId="4DCE909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249E1889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shd w:val="clear" w:color="auto" w:fill="E2EFD9" w:themeFill="accent6" w:themeFillTint="32"/>
            <w:vAlign w:val="center"/>
          </w:tcPr>
          <w:p w14:paraId="602011F7" w14:textId="53DC845C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495E1489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3946A383" w14:textId="621ED4F4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65FBA6F6" w14:textId="73D8E039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02412B6C" w14:textId="0CA367FC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shd w:val="clear" w:color="auto" w:fill="E2EFD9" w:themeFill="accent6" w:themeFillTint="32"/>
            <w:vAlign w:val="center"/>
          </w:tcPr>
          <w:p w14:paraId="192B91F9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trike/>
                <w:color w:val="0000FF"/>
                <w:sz w:val="26"/>
                <w:szCs w:val="26"/>
                <w:highlight w:val="yellow"/>
              </w:rPr>
            </w:pPr>
          </w:p>
        </w:tc>
      </w:tr>
      <w:tr w:rsidR="001E7D1C" w:rsidRPr="00D201DB" w14:paraId="123C1875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063A9C0E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ỉ lệ %</w:t>
            </w:r>
          </w:p>
        </w:tc>
        <w:tc>
          <w:tcPr>
            <w:tcW w:w="2977" w:type="dxa"/>
            <w:vAlign w:val="center"/>
          </w:tcPr>
          <w:p w14:paraId="11816875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2C90F9CA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0%</w:t>
            </w:r>
          </w:p>
        </w:tc>
        <w:tc>
          <w:tcPr>
            <w:tcW w:w="1410" w:type="dxa"/>
            <w:gridSpan w:val="2"/>
            <w:vAlign w:val="center"/>
          </w:tcPr>
          <w:p w14:paraId="50CB9771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0%</w:t>
            </w:r>
          </w:p>
        </w:tc>
        <w:tc>
          <w:tcPr>
            <w:tcW w:w="1661" w:type="dxa"/>
            <w:gridSpan w:val="2"/>
            <w:vAlign w:val="center"/>
          </w:tcPr>
          <w:p w14:paraId="2D7DBAD2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0%</w:t>
            </w:r>
          </w:p>
        </w:tc>
        <w:tc>
          <w:tcPr>
            <w:tcW w:w="1410" w:type="dxa"/>
            <w:gridSpan w:val="2"/>
            <w:vAlign w:val="center"/>
          </w:tcPr>
          <w:p w14:paraId="4B74CBED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0%</w:t>
            </w:r>
          </w:p>
        </w:tc>
        <w:tc>
          <w:tcPr>
            <w:tcW w:w="1215" w:type="dxa"/>
            <w:vAlign w:val="center"/>
          </w:tcPr>
          <w:p w14:paraId="5AC0216E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60%</w:t>
            </w:r>
          </w:p>
        </w:tc>
        <w:tc>
          <w:tcPr>
            <w:tcW w:w="1215" w:type="dxa"/>
            <w:vAlign w:val="center"/>
          </w:tcPr>
          <w:p w14:paraId="17CF6D1A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0%</w:t>
            </w:r>
          </w:p>
        </w:tc>
        <w:tc>
          <w:tcPr>
            <w:tcW w:w="1140" w:type="dxa"/>
            <w:vAlign w:val="center"/>
          </w:tcPr>
          <w:p w14:paraId="0B9946C1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trike/>
                <w:color w:val="0000FF"/>
                <w:sz w:val="26"/>
                <w:szCs w:val="26"/>
                <w:highlight w:val="yellow"/>
              </w:rPr>
            </w:pPr>
          </w:p>
        </w:tc>
      </w:tr>
      <w:tr w:rsidR="001E7D1C" w:rsidRPr="00D201DB" w14:paraId="4F4B441F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2682F8C7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hợp chung</w:t>
            </w:r>
          </w:p>
        </w:tc>
        <w:tc>
          <w:tcPr>
            <w:tcW w:w="2977" w:type="dxa"/>
            <w:vAlign w:val="center"/>
          </w:tcPr>
          <w:p w14:paraId="098EAD95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41A5E4F3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,0  điểm</w:t>
            </w:r>
          </w:p>
        </w:tc>
        <w:tc>
          <w:tcPr>
            <w:tcW w:w="1410" w:type="dxa"/>
            <w:gridSpan w:val="2"/>
            <w:vAlign w:val="center"/>
          </w:tcPr>
          <w:p w14:paraId="144D247C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,0 điểm</w:t>
            </w:r>
          </w:p>
        </w:tc>
        <w:tc>
          <w:tcPr>
            <w:tcW w:w="1661" w:type="dxa"/>
            <w:gridSpan w:val="2"/>
            <w:vAlign w:val="center"/>
          </w:tcPr>
          <w:p w14:paraId="6E7D533B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,0 điểm</w:t>
            </w:r>
          </w:p>
        </w:tc>
        <w:tc>
          <w:tcPr>
            <w:tcW w:w="1410" w:type="dxa"/>
            <w:gridSpan w:val="2"/>
            <w:vAlign w:val="center"/>
          </w:tcPr>
          <w:p w14:paraId="58EEE263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,0 điểm</w:t>
            </w:r>
          </w:p>
        </w:tc>
        <w:tc>
          <w:tcPr>
            <w:tcW w:w="2430" w:type="dxa"/>
            <w:gridSpan w:val="2"/>
            <w:vAlign w:val="center"/>
          </w:tcPr>
          <w:p w14:paraId="5F6FD5CA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10 điểm</w:t>
            </w:r>
          </w:p>
        </w:tc>
        <w:tc>
          <w:tcPr>
            <w:tcW w:w="1140" w:type="dxa"/>
            <w:vAlign w:val="center"/>
          </w:tcPr>
          <w:p w14:paraId="6069A0D0" w14:textId="77777777" w:rsidR="001E7D1C" w:rsidRPr="00D201DB" w:rsidRDefault="001E7D1C" w:rsidP="001E7D1C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10 điểm</w:t>
            </w:r>
          </w:p>
        </w:tc>
      </w:tr>
    </w:tbl>
    <w:p w14:paraId="15813D12" w14:textId="77777777" w:rsidR="00245A74" w:rsidRPr="00D201DB" w:rsidRDefault="00245A74" w:rsidP="00D201DB">
      <w:pPr>
        <w:widowControl w:val="0"/>
        <w:tabs>
          <w:tab w:val="left" w:pos="3808"/>
        </w:tabs>
        <w:spacing w:after="0" w:line="240" w:lineRule="auto"/>
        <w:ind w:firstLine="425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</w:p>
    <w:p w14:paraId="1A108CEB" w14:textId="77777777" w:rsidR="00245A74" w:rsidRDefault="00861FB2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sz w:val="26"/>
          <w:szCs w:val="26"/>
          <w:lang w:val="vi-VN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* K</w:t>
      </w:r>
      <w:r w:rsidR="00D33505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iểm tra giữa kì 1 (thang điểm là 10; tổng số tiết tính đến thời điểm kiể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m tra là </w:t>
      </w:r>
      <w:r w:rsidR="00D201DB">
        <w:rPr>
          <w:rFonts w:ascii="Times New Roman" w:hAnsi="Times New Roman" w:cs="Times New Roman"/>
          <w:bCs/>
          <w:color w:val="auto"/>
          <w:sz w:val="26"/>
          <w:szCs w:val="26"/>
        </w:rPr>
        <w:t>38</w:t>
      </w:r>
      <w:r w:rsidR="00D33505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): </w:t>
      </w:r>
      <w:r w:rsidR="00D33505" w:rsidRPr="00D201DB"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  <w:object w:dxaOrig="1310" w:dyaOrig="710" w14:anchorId="04EE83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5.25pt" o:ole="">
            <v:imagedata r:id="rId8" o:title=""/>
          </v:shape>
          <o:OLEObject Type="Embed" ProgID="Equation.DSMT4" ShapeID="_x0000_i1025" DrawAspect="Content" ObjectID="_1788085704" r:id="rId9"/>
        </w:object>
      </w:r>
    </w:p>
    <w:tbl>
      <w:tblPr>
        <w:tblStyle w:val="TableGrid"/>
        <w:tblW w:w="10908" w:type="dxa"/>
        <w:tblLook w:val="04A0" w:firstRow="1" w:lastRow="0" w:firstColumn="1" w:lastColumn="0" w:noHBand="0" w:noVBand="1"/>
      </w:tblPr>
      <w:tblGrid>
        <w:gridCol w:w="2112"/>
        <w:gridCol w:w="1596"/>
        <w:gridCol w:w="1710"/>
        <w:gridCol w:w="1440"/>
        <w:gridCol w:w="1260"/>
        <w:gridCol w:w="1350"/>
        <w:gridCol w:w="1440"/>
      </w:tblGrid>
      <w:tr w:rsidR="00267D9B" w14:paraId="02A6AB45" w14:textId="77777777" w:rsidTr="00267D9B">
        <w:tc>
          <w:tcPr>
            <w:tcW w:w="2112" w:type="dxa"/>
            <w:vAlign w:val="center"/>
          </w:tcPr>
          <w:p w14:paraId="518B385A" w14:textId="4CFC6869" w:rsidR="00267D9B" w:rsidRDefault="00267D9B" w:rsidP="00267D9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 đề</w:t>
            </w:r>
          </w:p>
        </w:tc>
        <w:tc>
          <w:tcPr>
            <w:tcW w:w="1596" w:type="dxa"/>
          </w:tcPr>
          <w:p w14:paraId="6BC16249" w14:textId="1FDD3CFA" w:rsidR="00267D9B" w:rsidRDefault="00267D9B" w:rsidP="00267D9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7</w:t>
            </w:r>
          </w:p>
        </w:tc>
        <w:tc>
          <w:tcPr>
            <w:tcW w:w="1710" w:type="dxa"/>
          </w:tcPr>
          <w:p w14:paraId="74E4797C" w14:textId="66F53DAE" w:rsidR="00267D9B" w:rsidRDefault="00267D9B" w:rsidP="00267D9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8</w:t>
            </w:r>
          </w:p>
        </w:tc>
        <w:tc>
          <w:tcPr>
            <w:tcW w:w="1440" w:type="dxa"/>
          </w:tcPr>
          <w:p w14:paraId="7C158AB2" w14:textId="2054C8AB" w:rsidR="00267D9B" w:rsidRDefault="00267D9B" w:rsidP="00267D9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9</w:t>
            </w:r>
          </w:p>
        </w:tc>
        <w:tc>
          <w:tcPr>
            <w:tcW w:w="1260" w:type="dxa"/>
          </w:tcPr>
          <w:p w14:paraId="6176CA38" w14:textId="6B1E3DA1" w:rsidR="00267D9B" w:rsidRDefault="00267D9B" w:rsidP="00267D9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0</w:t>
            </w:r>
          </w:p>
        </w:tc>
        <w:tc>
          <w:tcPr>
            <w:tcW w:w="1350" w:type="dxa"/>
          </w:tcPr>
          <w:p w14:paraId="2538B46A" w14:textId="5F7BD8BE" w:rsidR="00267D9B" w:rsidRDefault="00267D9B" w:rsidP="00267D9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1</w:t>
            </w:r>
          </w:p>
        </w:tc>
        <w:tc>
          <w:tcPr>
            <w:tcW w:w="1440" w:type="dxa"/>
          </w:tcPr>
          <w:p w14:paraId="0B6E19D5" w14:textId="1630B7E1" w:rsidR="00267D9B" w:rsidRDefault="00267D9B" w:rsidP="00267D9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Tổng</w:t>
            </w:r>
          </w:p>
        </w:tc>
      </w:tr>
      <w:tr w:rsidR="00267D9B" w14:paraId="2F0B133D" w14:textId="77777777" w:rsidTr="00267D9B">
        <w:tc>
          <w:tcPr>
            <w:tcW w:w="2112" w:type="dxa"/>
            <w:vAlign w:val="center"/>
          </w:tcPr>
          <w:p w14:paraId="74961E7F" w14:textId="0A3E56DE" w:rsidR="00267D9B" w:rsidRDefault="00267D9B" w:rsidP="00267D9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Số tiết</w:t>
            </w:r>
          </w:p>
        </w:tc>
        <w:tc>
          <w:tcPr>
            <w:tcW w:w="1596" w:type="dxa"/>
          </w:tcPr>
          <w:p w14:paraId="52A7880F" w14:textId="19852B77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3</w:t>
            </w:r>
          </w:p>
        </w:tc>
        <w:tc>
          <w:tcPr>
            <w:tcW w:w="1710" w:type="dxa"/>
          </w:tcPr>
          <w:p w14:paraId="001B92AD" w14:textId="74BF9651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6</w:t>
            </w:r>
          </w:p>
        </w:tc>
        <w:tc>
          <w:tcPr>
            <w:tcW w:w="1440" w:type="dxa"/>
          </w:tcPr>
          <w:p w14:paraId="3CD6A78D" w14:textId="14B9E766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2</w:t>
            </w:r>
          </w:p>
        </w:tc>
        <w:tc>
          <w:tcPr>
            <w:tcW w:w="1260" w:type="dxa"/>
          </w:tcPr>
          <w:p w14:paraId="11E6A89D" w14:textId="5CFBF55B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6</w:t>
            </w:r>
          </w:p>
        </w:tc>
        <w:tc>
          <w:tcPr>
            <w:tcW w:w="1350" w:type="dxa"/>
          </w:tcPr>
          <w:p w14:paraId="58DF4F79" w14:textId="785FC4B6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</w:t>
            </w:r>
          </w:p>
        </w:tc>
        <w:tc>
          <w:tcPr>
            <w:tcW w:w="1440" w:type="dxa"/>
          </w:tcPr>
          <w:p w14:paraId="09F8B6E4" w14:textId="1C25F1EC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9</w:t>
            </w:r>
          </w:p>
        </w:tc>
      </w:tr>
      <w:tr w:rsidR="00267D9B" w14:paraId="63E1D25D" w14:textId="77777777" w:rsidTr="00267D9B">
        <w:tc>
          <w:tcPr>
            <w:tcW w:w="2112" w:type="dxa"/>
            <w:vAlign w:val="center"/>
          </w:tcPr>
          <w:p w14:paraId="7674B6D6" w14:textId="14974A82" w:rsidR="00267D9B" w:rsidRDefault="00267D9B" w:rsidP="00267D9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</w:t>
            </w:r>
          </w:p>
        </w:tc>
        <w:tc>
          <w:tcPr>
            <w:tcW w:w="1596" w:type="dxa"/>
          </w:tcPr>
          <w:p w14:paraId="1226AFB2" w14:textId="779F1AFC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,034</w:t>
            </w:r>
          </w:p>
        </w:tc>
        <w:tc>
          <w:tcPr>
            <w:tcW w:w="1710" w:type="dxa"/>
          </w:tcPr>
          <w:p w14:paraId="712EEF51" w14:textId="7DCDB895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,068</w:t>
            </w:r>
          </w:p>
        </w:tc>
        <w:tc>
          <w:tcPr>
            <w:tcW w:w="1440" w:type="dxa"/>
          </w:tcPr>
          <w:p w14:paraId="309FE459" w14:textId="11592446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4,137</w:t>
            </w:r>
          </w:p>
        </w:tc>
        <w:tc>
          <w:tcPr>
            <w:tcW w:w="1260" w:type="dxa"/>
          </w:tcPr>
          <w:p w14:paraId="0107EFCB" w14:textId="63CFF3B4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,068</w:t>
            </w:r>
          </w:p>
        </w:tc>
        <w:tc>
          <w:tcPr>
            <w:tcW w:w="1350" w:type="dxa"/>
          </w:tcPr>
          <w:p w14:paraId="288700D6" w14:textId="3B95960F" w:rsidR="00267D9B" w:rsidRDefault="001B5DC6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0,689</w:t>
            </w:r>
          </w:p>
        </w:tc>
        <w:tc>
          <w:tcPr>
            <w:tcW w:w="1440" w:type="dxa"/>
          </w:tcPr>
          <w:p w14:paraId="5E37CD29" w14:textId="12F85EA9" w:rsidR="00267D9B" w:rsidRDefault="001B5DC6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0</w:t>
            </w:r>
          </w:p>
        </w:tc>
      </w:tr>
      <w:tr w:rsidR="00267D9B" w14:paraId="2FF5A567" w14:textId="77777777" w:rsidTr="00267D9B">
        <w:tc>
          <w:tcPr>
            <w:tcW w:w="2112" w:type="dxa"/>
            <w:vAlign w:val="center"/>
          </w:tcPr>
          <w:p w14:paraId="1ED562BC" w14:textId="0B121820" w:rsidR="00267D9B" w:rsidRDefault="00267D9B" w:rsidP="00267D9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 làm tròn</w:t>
            </w:r>
          </w:p>
        </w:tc>
        <w:tc>
          <w:tcPr>
            <w:tcW w:w="1596" w:type="dxa"/>
          </w:tcPr>
          <w:p w14:paraId="40C7D5F7" w14:textId="7EC0F3B4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,0</w:t>
            </w:r>
          </w:p>
        </w:tc>
        <w:tc>
          <w:tcPr>
            <w:tcW w:w="1710" w:type="dxa"/>
          </w:tcPr>
          <w:p w14:paraId="4D684E87" w14:textId="4FA1D1D9" w:rsidR="00267D9B" w:rsidRDefault="00267D9B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,0</w:t>
            </w:r>
          </w:p>
        </w:tc>
        <w:tc>
          <w:tcPr>
            <w:tcW w:w="1440" w:type="dxa"/>
          </w:tcPr>
          <w:p w14:paraId="35997D2A" w14:textId="0F1BE851" w:rsidR="00267D9B" w:rsidRDefault="001B5DC6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4,0</w:t>
            </w:r>
          </w:p>
        </w:tc>
        <w:tc>
          <w:tcPr>
            <w:tcW w:w="1260" w:type="dxa"/>
          </w:tcPr>
          <w:p w14:paraId="5C639237" w14:textId="31E953F9" w:rsidR="00267D9B" w:rsidRDefault="001B5DC6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,0</w:t>
            </w:r>
          </w:p>
        </w:tc>
        <w:tc>
          <w:tcPr>
            <w:tcW w:w="1350" w:type="dxa"/>
          </w:tcPr>
          <w:p w14:paraId="72ED3FA3" w14:textId="451409CF" w:rsidR="00267D9B" w:rsidRDefault="001B5DC6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,0</w:t>
            </w:r>
          </w:p>
        </w:tc>
        <w:tc>
          <w:tcPr>
            <w:tcW w:w="1440" w:type="dxa"/>
          </w:tcPr>
          <w:p w14:paraId="12AF537E" w14:textId="6843F9D7" w:rsidR="00267D9B" w:rsidRDefault="001B5DC6" w:rsidP="001B5DC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0</w:t>
            </w:r>
          </w:p>
        </w:tc>
      </w:tr>
    </w:tbl>
    <w:p w14:paraId="15C953B9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679D8CF0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/>
          <w:color w:val="auto"/>
          <w:sz w:val="26"/>
          <w:szCs w:val="26"/>
        </w:rPr>
      </w:pPr>
    </w:p>
    <w:p w14:paraId="2234BDE3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5C657A1D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3C0AA3C5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7F39925B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5EB0AC6F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sectPr w:rsidR="00245A74" w:rsidRPr="00D201DB">
      <w:pgSz w:w="16840" w:h="11907" w:orient="landscape"/>
      <w:pgMar w:top="426" w:right="1134" w:bottom="568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03F9916" w14:textId="77777777" w:rsidR="00296E2F" w:rsidRDefault="00296E2F">
      <w:pPr>
        <w:spacing w:line="240" w:lineRule="auto"/>
      </w:pPr>
      <w:r>
        <w:separator/>
      </w:r>
    </w:p>
  </w:endnote>
  <w:endnote w:type="continuationSeparator" w:id="0">
    <w:p w14:paraId="3DC084DA" w14:textId="77777777" w:rsidR="00296E2F" w:rsidRDefault="00296E2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NewRomanPS-BoldMT">
    <w:altName w:val="Times New Roman"/>
    <w:charset w:val="00"/>
    <w:family w:val="roman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8C690D1" w14:textId="77777777" w:rsidR="00296E2F" w:rsidRDefault="00296E2F">
      <w:pPr>
        <w:spacing w:after="0"/>
      </w:pPr>
      <w:r>
        <w:separator/>
      </w:r>
    </w:p>
  </w:footnote>
  <w:footnote w:type="continuationSeparator" w:id="0">
    <w:p w14:paraId="35D753FA" w14:textId="77777777" w:rsidR="00296E2F" w:rsidRDefault="00296E2F">
      <w:pPr>
        <w:spacing w:after="0"/>
      </w:pPr>
      <w:r>
        <w:continuationSeparator/>
      </w:r>
    </w:p>
  </w:footnote>
  <w:footnote w:id="1">
    <w:p w14:paraId="702C9ADD" w14:textId="77777777" w:rsidR="00245A74" w:rsidRDefault="00D33505">
      <w:pPr>
        <w:pStyle w:val="FootnoteText"/>
        <w:ind w:firstLine="426"/>
      </w:pPr>
      <w:r>
        <w:rPr>
          <w:rStyle w:val="FootnoteReference"/>
        </w:rPr>
        <w:footnoteRef/>
      </w:r>
      <w:r>
        <w:t xml:space="preserve"> </w:t>
      </w:r>
      <w:r>
        <w:rPr>
          <w:rFonts w:hint="eastAsia"/>
        </w:rPr>
        <w:t>Ư</w:t>
      </w:r>
      <w:r>
        <w:t>u ti</w:t>
      </w:r>
      <w:r>
        <w:rPr>
          <w:rFonts w:hint="eastAsia"/>
        </w:rPr>
        <w:t>ê</w:t>
      </w:r>
      <w:r>
        <w:t>n c</w:t>
      </w:r>
      <w:r>
        <w:rPr>
          <w:rFonts w:hint="eastAsia"/>
        </w:rPr>
        <w:t>â</w:t>
      </w:r>
      <w:r>
        <w:t xml:space="preserve">u hỏi ở mức </w:t>
      </w:r>
      <w:r>
        <w:rPr>
          <w:rFonts w:hint="eastAsia"/>
        </w:rPr>
        <w:t>đ</w:t>
      </w:r>
      <w:r>
        <w:t xml:space="preserve">ộ nhận biết; mức </w:t>
      </w:r>
      <w:r>
        <w:rPr>
          <w:rFonts w:hint="eastAsia"/>
        </w:rPr>
        <w:t>đ</w:t>
      </w:r>
      <w:r>
        <w:t>ộ th</w:t>
      </w:r>
      <w:r>
        <w:rPr>
          <w:rFonts w:hint="eastAsia"/>
        </w:rPr>
        <w:t>ô</w:t>
      </w:r>
      <w:r>
        <w:t>ng hiểu l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â</w:t>
      </w:r>
      <w:r>
        <w:t>u hỏi trắc nghiệm v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á</w:t>
      </w:r>
      <w:r>
        <w:t>c c</w:t>
      </w:r>
      <w:r>
        <w:rPr>
          <w:rFonts w:hint="eastAsia"/>
        </w:rPr>
        <w:t>â</w:t>
      </w:r>
      <w:r>
        <w:t xml:space="preserve">u hỏi ở mức </w:t>
      </w:r>
      <w:r>
        <w:rPr>
          <w:rFonts w:hint="eastAsia"/>
        </w:rPr>
        <w:t>đ</w:t>
      </w:r>
      <w:r>
        <w:t>ộ vận dụng; vận dụng cao l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á</w:t>
      </w:r>
      <w:r>
        <w:t>c c</w:t>
      </w:r>
      <w:r>
        <w:rPr>
          <w:rFonts w:hint="eastAsia"/>
        </w:rPr>
        <w:t>â</w:t>
      </w:r>
      <w:r>
        <w:t>u hỏi tự luận.</w:t>
      </w:r>
    </w:p>
  </w:footnote>
  <w:footnote w:id="2">
    <w:p w14:paraId="7A3DF67C" w14:textId="77777777" w:rsidR="00245A74" w:rsidRDefault="00D33505">
      <w:pPr>
        <w:pStyle w:val="FootnoteText"/>
        <w:ind w:firstLine="426"/>
        <w:jc w:val="both"/>
        <w:rPr>
          <w:rFonts w:ascii="Times New Roman" w:hAnsi="Times New Roman" w:cs="Times New Roman"/>
          <w:color w:val="auto"/>
        </w:rPr>
      </w:pPr>
      <w:r>
        <w:rPr>
          <w:rStyle w:val="FootnoteReference"/>
          <w:color w:val="auto"/>
        </w:rPr>
        <w:footnoteRef/>
      </w:r>
      <w:r>
        <w:rPr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Ghi tên chủ đề/kĩ năng đã dạy theo kế hoạch giáo dục tính đến thời điểm kiểm tra. </w:t>
      </w:r>
    </w:p>
    <w:p w14:paraId="3625E9F6" w14:textId="77777777" w:rsidR="00245A74" w:rsidRDefault="00D33505">
      <w:pPr>
        <w:pStyle w:val="FootnoteText"/>
        <w:ind w:firstLine="426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-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ối với m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>n Ngữ v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 l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(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ọc hiểu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Viết).</w:t>
      </w:r>
    </w:p>
    <w:p w14:paraId="678D4008" w14:textId="77777777" w:rsidR="00245A74" w:rsidRDefault="00D33505">
      <w:pPr>
        <w:pStyle w:val="FootnoteText"/>
        <w:ind w:firstLine="426"/>
        <w:jc w:val="both"/>
        <w:rPr>
          <w:color w:val="auto"/>
        </w:rPr>
      </w:pPr>
      <w:r>
        <w:rPr>
          <w:rFonts w:ascii="Times New Roman" w:hAnsi="Times New Roman" w:cs="Times New Roman"/>
          <w:color w:val="auto"/>
        </w:rPr>
        <w:t xml:space="preserve">-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ối với m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>n Tiếng Anh l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</w:t>
      </w:r>
      <w:bookmarkStart w:id="3" w:name="_Hlk115526806"/>
      <w:r>
        <w:rPr>
          <w:rFonts w:ascii="Times New Roman" w:hAnsi="Times New Roman" w:cs="Times New Roman"/>
          <w:color w:val="auto"/>
        </w:rPr>
        <w:t>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</w:t>
      </w:r>
      <w:bookmarkEnd w:id="3"/>
      <w:r>
        <w:rPr>
          <w:rFonts w:ascii="Times New Roman" w:hAnsi="Times New Roman" w:cs="Times New Roman"/>
          <w:color w:val="auto"/>
        </w:rPr>
        <w:t xml:space="preserve"> (Listening; Language; Reading; Writi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cuối k</w:t>
      </w:r>
      <w:r>
        <w:rPr>
          <w:rFonts w:ascii="Times New Roman" w:hAnsi="Times New Roman" w:cs="Times New Roman" w:hint="eastAsia"/>
          <w:color w:val="auto"/>
        </w:rPr>
        <w:t>ì</w:t>
      </w:r>
      <w:r>
        <w:rPr>
          <w:rFonts w:ascii="Times New Roman" w:hAnsi="Times New Roman" w:cs="Times New Roman"/>
          <w:color w:val="auto"/>
        </w:rPr>
        <w:t xml:space="preserve"> c</w:t>
      </w:r>
      <w:r>
        <w:rPr>
          <w:rFonts w:ascii="Times New Roman" w:hAnsi="Times New Roman" w:cs="Times New Roman" w:hint="eastAsia"/>
          <w:color w:val="auto"/>
        </w:rPr>
        <w:t>ó</w:t>
      </w:r>
      <w:r>
        <w:rPr>
          <w:rFonts w:ascii="Times New Roman" w:hAnsi="Times New Roman" w:cs="Times New Roman"/>
          <w:color w:val="auto"/>
        </w:rPr>
        <w:t xml:space="preserve"> th</w:t>
      </w:r>
      <w:r>
        <w:rPr>
          <w:rFonts w:ascii="Times New Roman" w:hAnsi="Times New Roman" w:cs="Times New Roman" w:hint="eastAsia"/>
          <w:color w:val="auto"/>
        </w:rPr>
        <w:t>ê</w:t>
      </w:r>
      <w:r>
        <w:rPr>
          <w:rFonts w:ascii="Times New Roman" w:hAnsi="Times New Roman" w:cs="Times New Roman"/>
          <w:color w:val="auto"/>
        </w:rPr>
        <w:t>m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Speaki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tỉ lệ giữa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trắc nghiệm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tự luận c</w:t>
      </w:r>
      <w:r>
        <w:rPr>
          <w:rFonts w:ascii="Times New Roman" w:hAnsi="Times New Roman" w:cs="Times New Roman" w:hint="eastAsia"/>
          <w:color w:val="auto"/>
        </w:rPr>
        <w:t>ó</w:t>
      </w:r>
      <w:r>
        <w:rPr>
          <w:rFonts w:ascii="Times New Roman" w:hAnsi="Times New Roman" w:cs="Times New Roman"/>
          <w:color w:val="auto"/>
        </w:rPr>
        <w:t xml:space="preserve"> thể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 xml:space="preserve">iều chỉnh theo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iều kiện thực tế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theo dạng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hỏi của từng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kiến thức ng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 xml:space="preserve">n ngữ). 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06EB5"/>
    <w:rsid w:val="000008EA"/>
    <w:rsid w:val="000068BC"/>
    <w:rsid w:val="000216DC"/>
    <w:rsid w:val="000255EA"/>
    <w:rsid w:val="0002703B"/>
    <w:rsid w:val="0003392E"/>
    <w:rsid w:val="00040F88"/>
    <w:rsid w:val="00042E1C"/>
    <w:rsid w:val="00044402"/>
    <w:rsid w:val="00051066"/>
    <w:rsid w:val="000627FF"/>
    <w:rsid w:val="000922B4"/>
    <w:rsid w:val="0009698B"/>
    <w:rsid w:val="0009774A"/>
    <w:rsid w:val="000A5443"/>
    <w:rsid w:val="000A7CE3"/>
    <w:rsid w:val="000B482E"/>
    <w:rsid w:val="000C4996"/>
    <w:rsid w:val="000D1E73"/>
    <w:rsid w:val="000D50C3"/>
    <w:rsid w:val="000D534C"/>
    <w:rsid w:val="000D67E1"/>
    <w:rsid w:val="000E7D43"/>
    <w:rsid w:val="000F10FD"/>
    <w:rsid w:val="000F1562"/>
    <w:rsid w:val="000F27BB"/>
    <w:rsid w:val="000F38C6"/>
    <w:rsid w:val="0010283B"/>
    <w:rsid w:val="00121585"/>
    <w:rsid w:val="00125182"/>
    <w:rsid w:val="00131191"/>
    <w:rsid w:val="001425E2"/>
    <w:rsid w:val="00144291"/>
    <w:rsid w:val="001443F5"/>
    <w:rsid w:val="001510EF"/>
    <w:rsid w:val="00156EF2"/>
    <w:rsid w:val="001571BE"/>
    <w:rsid w:val="00160DB5"/>
    <w:rsid w:val="00162B07"/>
    <w:rsid w:val="00166605"/>
    <w:rsid w:val="00181853"/>
    <w:rsid w:val="00195048"/>
    <w:rsid w:val="001A6FA0"/>
    <w:rsid w:val="001A7941"/>
    <w:rsid w:val="001B453B"/>
    <w:rsid w:val="001B5DC6"/>
    <w:rsid w:val="001C17C7"/>
    <w:rsid w:val="001C4B31"/>
    <w:rsid w:val="001C7886"/>
    <w:rsid w:val="001D48F2"/>
    <w:rsid w:val="001D7FED"/>
    <w:rsid w:val="001E22B3"/>
    <w:rsid w:val="001E2804"/>
    <w:rsid w:val="001E42FC"/>
    <w:rsid w:val="001E7D1C"/>
    <w:rsid w:val="001F2FB5"/>
    <w:rsid w:val="001F30E6"/>
    <w:rsid w:val="00201AEF"/>
    <w:rsid w:val="00212817"/>
    <w:rsid w:val="00212F94"/>
    <w:rsid w:val="002145E7"/>
    <w:rsid w:val="0021499A"/>
    <w:rsid w:val="002152A7"/>
    <w:rsid w:val="002165A9"/>
    <w:rsid w:val="0022355E"/>
    <w:rsid w:val="00227C34"/>
    <w:rsid w:val="0023644A"/>
    <w:rsid w:val="002430D6"/>
    <w:rsid w:val="00245A74"/>
    <w:rsid w:val="002470EC"/>
    <w:rsid w:val="00253E0C"/>
    <w:rsid w:val="00267D9B"/>
    <w:rsid w:val="00272478"/>
    <w:rsid w:val="00273FBD"/>
    <w:rsid w:val="00275939"/>
    <w:rsid w:val="00281554"/>
    <w:rsid w:val="00285ED7"/>
    <w:rsid w:val="0029442F"/>
    <w:rsid w:val="00296E2F"/>
    <w:rsid w:val="002A07D2"/>
    <w:rsid w:val="002B2E4E"/>
    <w:rsid w:val="002B7AA0"/>
    <w:rsid w:val="002C0712"/>
    <w:rsid w:val="002D4769"/>
    <w:rsid w:val="002E17BC"/>
    <w:rsid w:val="00307049"/>
    <w:rsid w:val="0031131B"/>
    <w:rsid w:val="00323591"/>
    <w:rsid w:val="00327E79"/>
    <w:rsid w:val="00340175"/>
    <w:rsid w:val="00344002"/>
    <w:rsid w:val="003576E1"/>
    <w:rsid w:val="003602F4"/>
    <w:rsid w:val="00362D6C"/>
    <w:rsid w:val="00363A7F"/>
    <w:rsid w:val="003701F5"/>
    <w:rsid w:val="00370CCE"/>
    <w:rsid w:val="00376299"/>
    <w:rsid w:val="00380389"/>
    <w:rsid w:val="00387B63"/>
    <w:rsid w:val="00392373"/>
    <w:rsid w:val="003A019B"/>
    <w:rsid w:val="003C705F"/>
    <w:rsid w:val="003D6700"/>
    <w:rsid w:val="003E4272"/>
    <w:rsid w:val="003E56BC"/>
    <w:rsid w:val="003F0DFD"/>
    <w:rsid w:val="004013D3"/>
    <w:rsid w:val="00410BC3"/>
    <w:rsid w:val="00410C26"/>
    <w:rsid w:val="004152F7"/>
    <w:rsid w:val="00420763"/>
    <w:rsid w:val="00420DEF"/>
    <w:rsid w:val="00427F78"/>
    <w:rsid w:val="00446A9E"/>
    <w:rsid w:val="00473267"/>
    <w:rsid w:val="004739C4"/>
    <w:rsid w:val="00475926"/>
    <w:rsid w:val="004772D6"/>
    <w:rsid w:val="0047752F"/>
    <w:rsid w:val="0049204D"/>
    <w:rsid w:val="004A0B87"/>
    <w:rsid w:val="004A4809"/>
    <w:rsid w:val="004C461F"/>
    <w:rsid w:val="004E2832"/>
    <w:rsid w:val="004E5F32"/>
    <w:rsid w:val="004E5F64"/>
    <w:rsid w:val="004F0C91"/>
    <w:rsid w:val="004F4F8D"/>
    <w:rsid w:val="004F6269"/>
    <w:rsid w:val="0050664A"/>
    <w:rsid w:val="00507626"/>
    <w:rsid w:val="005079FF"/>
    <w:rsid w:val="00523961"/>
    <w:rsid w:val="00526248"/>
    <w:rsid w:val="00533C69"/>
    <w:rsid w:val="00533DF6"/>
    <w:rsid w:val="00544220"/>
    <w:rsid w:val="00545A6C"/>
    <w:rsid w:val="00560C43"/>
    <w:rsid w:val="0056504A"/>
    <w:rsid w:val="00572610"/>
    <w:rsid w:val="00575A03"/>
    <w:rsid w:val="00581F5B"/>
    <w:rsid w:val="00585847"/>
    <w:rsid w:val="005A29EA"/>
    <w:rsid w:val="005A5E56"/>
    <w:rsid w:val="005A6A62"/>
    <w:rsid w:val="005A77D3"/>
    <w:rsid w:val="005C128A"/>
    <w:rsid w:val="005D133F"/>
    <w:rsid w:val="005D1D0E"/>
    <w:rsid w:val="005D303D"/>
    <w:rsid w:val="005E038A"/>
    <w:rsid w:val="005F330F"/>
    <w:rsid w:val="005F44FC"/>
    <w:rsid w:val="006002E0"/>
    <w:rsid w:val="006042F7"/>
    <w:rsid w:val="00611669"/>
    <w:rsid w:val="00616507"/>
    <w:rsid w:val="0061748D"/>
    <w:rsid w:val="00621C87"/>
    <w:rsid w:val="006224E6"/>
    <w:rsid w:val="00630DF5"/>
    <w:rsid w:val="00632846"/>
    <w:rsid w:val="00642C51"/>
    <w:rsid w:val="00653CE1"/>
    <w:rsid w:val="006572D0"/>
    <w:rsid w:val="0066160D"/>
    <w:rsid w:val="00663AF2"/>
    <w:rsid w:val="00670D88"/>
    <w:rsid w:val="0067305F"/>
    <w:rsid w:val="00685116"/>
    <w:rsid w:val="006A00E7"/>
    <w:rsid w:val="006B58A1"/>
    <w:rsid w:val="006C040F"/>
    <w:rsid w:val="006C43F8"/>
    <w:rsid w:val="006C472E"/>
    <w:rsid w:val="006D6AA1"/>
    <w:rsid w:val="006E4F8E"/>
    <w:rsid w:val="006E61C1"/>
    <w:rsid w:val="006F4F9A"/>
    <w:rsid w:val="00703002"/>
    <w:rsid w:val="00706559"/>
    <w:rsid w:val="0072404D"/>
    <w:rsid w:val="00724CCB"/>
    <w:rsid w:val="00726A3F"/>
    <w:rsid w:val="00727124"/>
    <w:rsid w:val="00727A0B"/>
    <w:rsid w:val="00730D9F"/>
    <w:rsid w:val="007313F1"/>
    <w:rsid w:val="0073341F"/>
    <w:rsid w:val="007447AF"/>
    <w:rsid w:val="007503E4"/>
    <w:rsid w:val="00750C8C"/>
    <w:rsid w:val="00751C0B"/>
    <w:rsid w:val="007526B8"/>
    <w:rsid w:val="00754BE6"/>
    <w:rsid w:val="00765B25"/>
    <w:rsid w:val="00765BF5"/>
    <w:rsid w:val="00767D39"/>
    <w:rsid w:val="00770E68"/>
    <w:rsid w:val="007859C2"/>
    <w:rsid w:val="007876EA"/>
    <w:rsid w:val="00791C01"/>
    <w:rsid w:val="007939DB"/>
    <w:rsid w:val="00795544"/>
    <w:rsid w:val="007968C4"/>
    <w:rsid w:val="007A261C"/>
    <w:rsid w:val="007D2BCB"/>
    <w:rsid w:val="007F17BB"/>
    <w:rsid w:val="007F7C91"/>
    <w:rsid w:val="008060AF"/>
    <w:rsid w:val="00812751"/>
    <w:rsid w:val="00814721"/>
    <w:rsid w:val="00815771"/>
    <w:rsid w:val="00823C66"/>
    <w:rsid w:val="00825FD7"/>
    <w:rsid w:val="008371DB"/>
    <w:rsid w:val="00850F3C"/>
    <w:rsid w:val="008571C4"/>
    <w:rsid w:val="00861FB2"/>
    <w:rsid w:val="0087032C"/>
    <w:rsid w:val="00870F06"/>
    <w:rsid w:val="00871D7F"/>
    <w:rsid w:val="00872FA5"/>
    <w:rsid w:val="00897741"/>
    <w:rsid w:val="00897AB1"/>
    <w:rsid w:val="008A27A0"/>
    <w:rsid w:val="008A2823"/>
    <w:rsid w:val="008A310F"/>
    <w:rsid w:val="008B0590"/>
    <w:rsid w:val="008B2D88"/>
    <w:rsid w:val="008C1134"/>
    <w:rsid w:val="008C2487"/>
    <w:rsid w:val="008C25E0"/>
    <w:rsid w:val="008D4F85"/>
    <w:rsid w:val="008E25BB"/>
    <w:rsid w:val="009010B3"/>
    <w:rsid w:val="0091609A"/>
    <w:rsid w:val="009226D9"/>
    <w:rsid w:val="009229B6"/>
    <w:rsid w:val="009331E8"/>
    <w:rsid w:val="00937AC8"/>
    <w:rsid w:val="00945E06"/>
    <w:rsid w:val="00951B4C"/>
    <w:rsid w:val="009613F6"/>
    <w:rsid w:val="0096313F"/>
    <w:rsid w:val="0097028A"/>
    <w:rsid w:val="00971AAB"/>
    <w:rsid w:val="00973ACD"/>
    <w:rsid w:val="009826BB"/>
    <w:rsid w:val="00992FEE"/>
    <w:rsid w:val="009B37CC"/>
    <w:rsid w:val="009B4984"/>
    <w:rsid w:val="009B5317"/>
    <w:rsid w:val="009B7235"/>
    <w:rsid w:val="009C319E"/>
    <w:rsid w:val="009D32C9"/>
    <w:rsid w:val="009D6699"/>
    <w:rsid w:val="009E49B9"/>
    <w:rsid w:val="009F00F0"/>
    <w:rsid w:val="009F027D"/>
    <w:rsid w:val="00A11A03"/>
    <w:rsid w:val="00A11AA9"/>
    <w:rsid w:val="00A16A28"/>
    <w:rsid w:val="00A16B94"/>
    <w:rsid w:val="00A2080A"/>
    <w:rsid w:val="00A26DA4"/>
    <w:rsid w:val="00A30BB6"/>
    <w:rsid w:val="00A360F1"/>
    <w:rsid w:val="00A41C51"/>
    <w:rsid w:val="00A41CB1"/>
    <w:rsid w:val="00A51C55"/>
    <w:rsid w:val="00A55BE8"/>
    <w:rsid w:val="00A6374C"/>
    <w:rsid w:val="00A72502"/>
    <w:rsid w:val="00A74CDD"/>
    <w:rsid w:val="00A8064F"/>
    <w:rsid w:val="00A8253E"/>
    <w:rsid w:val="00A83886"/>
    <w:rsid w:val="00A952EB"/>
    <w:rsid w:val="00AA10B2"/>
    <w:rsid w:val="00AB1156"/>
    <w:rsid w:val="00AB46DB"/>
    <w:rsid w:val="00B020E5"/>
    <w:rsid w:val="00B116C1"/>
    <w:rsid w:val="00B12E8C"/>
    <w:rsid w:val="00B13F6D"/>
    <w:rsid w:val="00B15075"/>
    <w:rsid w:val="00B27D40"/>
    <w:rsid w:val="00B314A3"/>
    <w:rsid w:val="00B4567B"/>
    <w:rsid w:val="00B510C4"/>
    <w:rsid w:val="00B60A07"/>
    <w:rsid w:val="00B64B4A"/>
    <w:rsid w:val="00B70F11"/>
    <w:rsid w:val="00B76210"/>
    <w:rsid w:val="00B77CC6"/>
    <w:rsid w:val="00B82FAB"/>
    <w:rsid w:val="00B95133"/>
    <w:rsid w:val="00BA655D"/>
    <w:rsid w:val="00BB6A1D"/>
    <w:rsid w:val="00BC0868"/>
    <w:rsid w:val="00BC1DBD"/>
    <w:rsid w:val="00BC22C1"/>
    <w:rsid w:val="00BC273F"/>
    <w:rsid w:val="00BC33E1"/>
    <w:rsid w:val="00BD2A7D"/>
    <w:rsid w:val="00BE1741"/>
    <w:rsid w:val="00BE3A3B"/>
    <w:rsid w:val="00BE7E49"/>
    <w:rsid w:val="00BF48A7"/>
    <w:rsid w:val="00BF7B48"/>
    <w:rsid w:val="00C0273A"/>
    <w:rsid w:val="00C06971"/>
    <w:rsid w:val="00C13DDD"/>
    <w:rsid w:val="00C22BCB"/>
    <w:rsid w:val="00C25F6C"/>
    <w:rsid w:val="00C36729"/>
    <w:rsid w:val="00C44EA2"/>
    <w:rsid w:val="00C51177"/>
    <w:rsid w:val="00C51D7B"/>
    <w:rsid w:val="00C57C23"/>
    <w:rsid w:val="00C61655"/>
    <w:rsid w:val="00C61D1D"/>
    <w:rsid w:val="00C80795"/>
    <w:rsid w:val="00C8571E"/>
    <w:rsid w:val="00C912E0"/>
    <w:rsid w:val="00C93FCC"/>
    <w:rsid w:val="00C969C8"/>
    <w:rsid w:val="00C9706E"/>
    <w:rsid w:val="00CA0BAE"/>
    <w:rsid w:val="00CB1BC3"/>
    <w:rsid w:val="00CB2D36"/>
    <w:rsid w:val="00CC304D"/>
    <w:rsid w:val="00CC59D6"/>
    <w:rsid w:val="00CD24E0"/>
    <w:rsid w:val="00CE78A8"/>
    <w:rsid w:val="00CF3147"/>
    <w:rsid w:val="00CF47F1"/>
    <w:rsid w:val="00CF48CF"/>
    <w:rsid w:val="00D04EBF"/>
    <w:rsid w:val="00D10DC7"/>
    <w:rsid w:val="00D201DB"/>
    <w:rsid w:val="00D20590"/>
    <w:rsid w:val="00D33505"/>
    <w:rsid w:val="00D40360"/>
    <w:rsid w:val="00D40E02"/>
    <w:rsid w:val="00D43054"/>
    <w:rsid w:val="00D437CD"/>
    <w:rsid w:val="00D51B31"/>
    <w:rsid w:val="00D53540"/>
    <w:rsid w:val="00D56195"/>
    <w:rsid w:val="00D60129"/>
    <w:rsid w:val="00D7534D"/>
    <w:rsid w:val="00D75B3F"/>
    <w:rsid w:val="00D80AD1"/>
    <w:rsid w:val="00D94E93"/>
    <w:rsid w:val="00DA2A03"/>
    <w:rsid w:val="00DB3AB2"/>
    <w:rsid w:val="00DB544C"/>
    <w:rsid w:val="00DB5EA7"/>
    <w:rsid w:val="00DD649D"/>
    <w:rsid w:val="00DE1471"/>
    <w:rsid w:val="00DE3057"/>
    <w:rsid w:val="00DE47E5"/>
    <w:rsid w:val="00DF7806"/>
    <w:rsid w:val="00E03864"/>
    <w:rsid w:val="00E03CD5"/>
    <w:rsid w:val="00E1550E"/>
    <w:rsid w:val="00E33CED"/>
    <w:rsid w:val="00E37E72"/>
    <w:rsid w:val="00E40AAE"/>
    <w:rsid w:val="00E4736C"/>
    <w:rsid w:val="00E64743"/>
    <w:rsid w:val="00E65308"/>
    <w:rsid w:val="00E91A75"/>
    <w:rsid w:val="00E95A3C"/>
    <w:rsid w:val="00E95C6F"/>
    <w:rsid w:val="00EA46B3"/>
    <w:rsid w:val="00EA6460"/>
    <w:rsid w:val="00EA76EE"/>
    <w:rsid w:val="00EB149A"/>
    <w:rsid w:val="00EB310C"/>
    <w:rsid w:val="00EC59DE"/>
    <w:rsid w:val="00ED73D7"/>
    <w:rsid w:val="00EE57C0"/>
    <w:rsid w:val="00EF6C28"/>
    <w:rsid w:val="00EF6DA1"/>
    <w:rsid w:val="00F05216"/>
    <w:rsid w:val="00F052DC"/>
    <w:rsid w:val="00F06E62"/>
    <w:rsid w:val="00F06EB5"/>
    <w:rsid w:val="00F16050"/>
    <w:rsid w:val="00F17256"/>
    <w:rsid w:val="00F20E2D"/>
    <w:rsid w:val="00F23416"/>
    <w:rsid w:val="00F25FBB"/>
    <w:rsid w:val="00F35953"/>
    <w:rsid w:val="00F41938"/>
    <w:rsid w:val="00F46BA1"/>
    <w:rsid w:val="00F51891"/>
    <w:rsid w:val="00F54BF0"/>
    <w:rsid w:val="00F57EE9"/>
    <w:rsid w:val="00F606F6"/>
    <w:rsid w:val="00F63BC1"/>
    <w:rsid w:val="00F76E6D"/>
    <w:rsid w:val="00F76E9B"/>
    <w:rsid w:val="00F81D56"/>
    <w:rsid w:val="00F8416C"/>
    <w:rsid w:val="00F86C3C"/>
    <w:rsid w:val="00F97F14"/>
    <w:rsid w:val="00FA58DF"/>
    <w:rsid w:val="00FB1BFF"/>
    <w:rsid w:val="00FC3BAC"/>
    <w:rsid w:val="00FC70D6"/>
    <w:rsid w:val="00FD6397"/>
    <w:rsid w:val="00FD6BFF"/>
    <w:rsid w:val="00FE3119"/>
    <w:rsid w:val="00FE4A36"/>
    <w:rsid w:val="00FE4CC2"/>
    <w:rsid w:val="12F23EBA"/>
    <w:rsid w:val="184860EE"/>
    <w:rsid w:val="19E552A9"/>
    <w:rsid w:val="1CAC4E19"/>
    <w:rsid w:val="36036A7F"/>
    <w:rsid w:val="453D4452"/>
    <w:rsid w:val="47A21663"/>
    <w:rsid w:val="497C541E"/>
    <w:rsid w:val="537A4A16"/>
    <w:rsid w:val="5A5B5A12"/>
    <w:rsid w:val="617C2231"/>
    <w:rsid w:val="651E033E"/>
    <w:rsid w:val="719F28B7"/>
    <w:rsid w:val="73C82E25"/>
    <w:rsid w:val="743F170E"/>
    <w:rsid w:val="750951B1"/>
    <w:rsid w:val="77C1286B"/>
    <w:rsid w:val="79831580"/>
    <w:rsid w:val="7CFD7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09DBF38"/>
  <w15:docId w15:val="{D9F2FDF8-0185-42A5-86CE-0A9709866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NewRomanPS-BoldMT" w:eastAsiaTheme="minorHAnsi" w:hAnsi="TimesNewRomanPS-BoldMT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color w:val="00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uiPriority w:val="99"/>
    <w:semiHidden/>
    <w:unhideWhenUsed/>
    <w:qFormat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qFormat/>
    <w:pPr>
      <w:spacing w:after="0" w:line="240" w:lineRule="auto"/>
    </w:pPr>
    <w:rPr>
      <w:sz w:val="20"/>
      <w:szCs w:val="20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Pr>
      <w:sz w:val="20"/>
      <w:szCs w:val="20"/>
    </w:rPr>
  </w:style>
  <w:style w:type="paragraph" w:customStyle="1" w:styleId="Revision1">
    <w:name w:val="Revision1"/>
    <w:hidden/>
    <w:uiPriority w:val="99"/>
    <w:semiHidden/>
    <w:qFormat/>
    <w:rPr>
      <w:color w:val="000000"/>
      <w:sz w:val="28"/>
      <w:szCs w:val="28"/>
    </w:rPr>
  </w:style>
  <w:style w:type="paragraph" w:customStyle="1" w:styleId="TableParagraph">
    <w:name w:val="Table Paragraph"/>
    <w:basedOn w:val="Normal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D3E3E50F-7DC1-4591-8C1F-A74DE9B1A77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2</Pages>
  <Words>331</Words>
  <Characters>1888</Characters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0-17T03:01:00Z</cp:lastPrinted>
  <dcterms:created xsi:type="dcterms:W3CDTF">2022-09-12T09:52:00Z</dcterms:created>
  <dcterms:modified xsi:type="dcterms:W3CDTF">2024-09-17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13215</vt:lpwstr>
  </property>
  <property fmtid="{D5CDD505-2E9C-101B-9397-08002B2CF9AE}" pid="4" name="ICV">
    <vt:lpwstr>17F30825F5414FF7874A9E37854C30D7_13</vt:lpwstr>
  </property>
</Properties>
</file>